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796EA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997164" w:rsidRPr="00997164">
                    <w:rPr>
                      <w:b/>
                      <w:bCs/>
                      <w:caps/>
                      <w:sz w:val="72"/>
                      <w:szCs w:val="72"/>
                    </w:rPr>
                    <w:t>Matematika 1</w:t>
                  </w:r>
                  <w:r w:rsidR="00D91903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04BE4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BF434F">
        <w:rPr>
          <w:b/>
          <w:sz w:val="32"/>
          <w:szCs w:val="32"/>
        </w:rPr>
        <w:t>Zubni</w:t>
      </w:r>
      <w:bookmarkStart w:id="0" w:name="_GoBack"/>
      <w:bookmarkEnd w:id="0"/>
      <w:r w:rsidR="00E04BE4">
        <w:rPr>
          <w:b/>
          <w:sz w:val="32"/>
          <w:szCs w:val="32"/>
        </w:rPr>
        <w:t xml:space="preserve"> tehni</w:t>
      </w:r>
      <w:r w:rsidR="00E04BE4">
        <w:rPr>
          <w:b/>
          <w:sz w:val="32"/>
          <w:szCs w:val="32"/>
          <w:lang w:val="sr-Latn-RS"/>
        </w:rPr>
        <w:t>čar</w:t>
      </w:r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godina</w:t>
      </w:r>
      <w:r w:rsidRPr="00AD5A1B">
        <w:rPr>
          <w:b/>
          <w:sz w:val="32"/>
          <w:szCs w:val="32"/>
        </w:rPr>
        <w:t xml:space="preserve"> </w:t>
      </w: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2A61CF" w:rsidRDefault="00842F47" w:rsidP="002A61CF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997164" w:rsidRPr="00FD464A" w:rsidRDefault="00997164" w:rsidP="00997164">
      <w:pPr>
        <w:rPr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633541" r:id="rId8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633542" r:id="rId10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024FC0">
        <w:rPr>
          <w:rFonts w:asciiTheme="minorHAnsi" w:hAnsiTheme="minorHAnsi"/>
          <w:sz w:val="24"/>
          <w:szCs w:val="24"/>
          <w:lang w:val="sr-Cyrl-CS"/>
        </w:rPr>
        <w:t>Ispit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ormu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utolog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633543" r:id="rId12"/>
        </w:object>
      </w:r>
    </w:p>
    <w:p w:rsidR="00997164" w:rsidRDefault="0099716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pt;height:15.75pt" o:ole="">
            <v:imagedata r:id="rId13" o:title=""/>
          </v:shape>
          <o:OLEObject Type="Embed" ProgID="Equation.DSMT4" ShapeID="_x0000_i1029" DrawAspect="Content" ObjectID="_1517633544" r:id="rId14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633545" r:id="rId16"/>
        </w:object>
      </w: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x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prc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633546" r:id="rId1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024FC0">
        <w:rPr>
          <w:rFonts w:asciiTheme="minorHAnsi" w:hAnsiTheme="minorHAnsi"/>
          <w:sz w:val="24"/>
          <w:szCs w:val="24"/>
          <w:lang w:val="sr-Cyrl-CS"/>
        </w:rPr>
        <w:t>Pode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7.6 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e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zm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6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10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k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eć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il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i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u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amat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nos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an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9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antalo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%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t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ce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0.</w:t>
      </w:r>
      <w:r w:rsidR="00024FC0">
        <w:rPr>
          <w:rFonts w:asciiTheme="minorHAnsi" w:hAnsiTheme="minorHAnsi"/>
          <w:sz w:val="24"/>
          <w:szCs w:val="24"/>
          <w:lang w:val="sr-Cyrl-CS"/>
        </w:rPr>
        <w:t>Čiz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lјen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024FC0">
        <w:rPr>
          <w:rFonts w:asciiTheme="minorHAnsi" w:hAnsiTheme="minorHAnsi"/>
          <w:sz w:val="24"/>
          <w:szCs w:val="24"/>
          <w:lang w:val="sr-Cyrl-CS"/>
        </w:rPr>
        <w:t>košta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024FC0">
        <w:rPr>
          <w:rFonts w:asciiTheme="minorHAnsi" w:hAnsiTheme="minorHAnsi"/>
          <w:sz w:val="24"/>
          <w:szCs w:val="24"/>
          <w:lang w:val="sr-Cyrl-CS"/>
        </w:rPr>
        <w:t>Rast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činioc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5.05pt;height:78.35pt" o:ole="">
            <v:imagedata r:id="rId19" o:title=""/>
          </v:shape>
          <o:OLEObject Type="Embed" ProgID="Equation.DSMT4" ShapeID="_x0000_i1032" DrawAspect="Content" ObjectID="_1517633547" r:id="rId20"/>
        </w:object>
      </w:r>
    </w:p>
    <w:p w:rsidR="00997164" w:rsidRPr="00615844" w:rsidRDefault="00997164" w:rsidP="0099716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024FC0">
        <w:rPr>
          <w:rFonts w:asciiTheme="minorHAnsi" w:hAnsiTheme="minorHAnsi"/>
          <w:sz w:val="24"/>
          <w:szCs w:val="24"/>
          <w:lang w:val="sr-Cyrl-CS"/>
        </w:rPr>
        <w:t>Reš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9.05pt;height:135.55pt" o:ole="">
            <v:imagedata r:id="rId21" o:title=""/>
          </v:shape>
          <o:OLEObject Type="Embed" ProgID="Equation.DSMT4" ShapeID="_x0000_i1033" DrawAspect="Content" ObjectID="_1517633548" r:id="rId22"/>
        </w:objec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024FC0">
        <w:rPr>
          <w:rFonts w:asciiTheme="minorHAnsi" w:hAnsiTheme="minorHAnsi"/>
          <w:sz w:val="24"/>
          <w:szCs w:val="24"/>
          <w:lang w:val="sr-Cyrl-CS"/>
        </w:rPr>
        <w:t>Upro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cional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6.95pt;height:129.9pt" o:ole="">
            <v:imagedata r:id="rId23" o:title=""/>
          </v:shape>
          <o:OLEObject Type="Embed" ProgID="Equation.DSMT4" ShapeID="_x0000_i1034" DrawAspect="Content" ObjectID="_1517633549" r:id="rId24"/>
        </w:objec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ednič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Doka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dudarnos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2.8pt;height:33.9pt" o:ole="">
            <v:imagedata r:id="rId25" o:title=""/>
          </v:shape>
          <o:OLEObject Type="Embed" ProgID="Equation.DSMT4" ShapeID="_x0000_i1035" DrawAspect="Content" ObjectID="_1517633550" r:id="rId26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615844">
        <w:rPr>
          <w:rFonts w:asciiTheme="minorHAnsi" w:hAnsiTheme="minorHAnsi"/>
          <w:sz w:val="24"/>
          <w:szCs w:val="24"/>
          <w:lang w:val="sr-Latn-CS"/>
        </w:rPr>
        <w:t>)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ež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otacij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1pt;height:57.9pt" o:ole="">
            <v:imagedata r:id="rId27" o:title=""/>
          </v:shape>
          <o:OLEObject Type="Embed" ProgID="Equation.DSMT4" ShapeID="_x0000_i1036" DrawAspect="Content" ObjectID="_1517633551" r:id="rId2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024FC0">
        <w:rPr>
          <w:rFonts w:asciiTheme="minorHAnsi" w:hAnsiTheme="minorHAnsi"/>
          <w:sz w:val="24"/>
          <w:szCs w:val="24"/>
          <w:lang w:val="sr-Cyrl-CS"/>
        </w:rPr>
        <w:t>Izab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vn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45pt;height:18.35pt" o:ole="">
            <v:imagedata r:id="rId29" o:title=""/>
          </v:shape>
          <o:OLEObject Type="Embed" ProgID="Equation.DSMT4" ShapeID="_x0000_i1037" DrawAspect="Content" ObjectID="_1517633552" r:id="rId30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024FC0">
        <w:rPr>
          <w:rFonts w:asciiTheme="minorHAnsi" w:hAnsiTheme="minorHAnsi"/>
          <w:sz w:val="24"/>
          <w:szCs w:val="24"/>
          <w:lang w:val="sr-Cyrl-CS"/>
        </w:rPr>
        <w:t>Translacij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slik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izvolјa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vektor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BF434F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4.8pt;height:22.6pt">
            <v:imagedata r:id="rId31" o:title=""/>
          </v:shape>
        </w:pic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55pt;height:75.55pt" o:ole="">
            <v:imagedata r:id="rId32" o:title=""/>
          </v:shape>
          <o:OLEObject Type="Embed" ProgID="Equation.DSMT4" ShapeID="_x0000_i1039" DrawAspect="Content" ObjectID="_1517633553" r:id="rId33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8.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dat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i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elementima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45pt;height:54.35pt" o:ole="">
            <v:imagedata r:id="rId34" o:title=""/>
          </v:shape>
          <o:OLEObject Type="Embed" ProgID="Equation.DSMT4" ShapeID="_x0000_i1040" DrawAspect="Content" ObjectID="_1517633554" r:id="rId35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pt;height:126.35pt" o:ole="">
            <v:imagedata r:id="rId36" o:title=""/>
          </v:shape>
          <o:OLEObject Type="Embed" ProgID="Equation.DSMT4" ShapeID="_x0000_i1041" DrawAspect="Content" ObjectID="_1517633555" r:id="rId37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9pt;height:98.1pt" o:ole="">
            <v:imagedata r:id="rId38" o:title=""/>
          </v:shape>
          <o:OLEObject Type="Embed" ProgID="Equation.DSMT4" ShapeID="_x0000_i1042" DrawAspect="Content" ObjectID="_1517633556" r:id="rId39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024FC0">
        <w:rPr>
          <w:rFonts w:asciiTheme="minorHAnsi" w:hAnsiTheme="minorHAnsi"/>
          <w:sz w:val="24"/>
          <w:szCs w:val="24"/>
          <w:lang w:val="sr-Cyrl-CS"/>
        </w:rPr>
        <w:t>Ispi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o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j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45pt;height:69.9pt" o:ole="">
            <v:imagedata r:id="rId40" o:title=""/>
          </v:shape>
          <o:OLEObject Type="Embed" ProgID="Equation.DSMT4" ShapeID="_x0000_i1043" DrawAspect="Content" ObjectID="_1517633557" r:id="rId41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1pt;height:15.55pt" o:ole="">
            <v:imagedata r:id="rId42" o:title=""/>
          </v:shape>
          <o:OLEObject Type="Embed" ProgID="Equation.DSMT4" ShapeID="_x0000_i1044" DrawAspect="Content" ObjectID="_1517633558" r:id="rId43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laz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3.05pt;height:20.45pt" o:ole="">
            <v:imagedata r:id="rId44" o:title=""/>
          </v:shape>
          <o:OLEObject Type="Embed" ProgID="Equation.DSMT4" ShapeID="_x0000_i1045" DrawAspect="Content" ObjectID="_1517633559" r:id="rId45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v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sobine</w: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997164" w:rsidRDefault="0099716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  <w:r w:rsidRPr="00615844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55pt;height:63.55pt" o:ole="">
            <v:imagedata r:id="rId46" o:title=""/>
          </v:shape>
          <o:OLEObject Type="Embed" ProgID="Equation.DSMT4" ShapeID="_x0000_i1046" DrawAspect="Content" ObjectID="_1517633560" r:id="rId47"/>
        </w:object>
      </w: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P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lastRenderedPageBreak/>
        <w:t xml:space="preserve">24.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bel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0.95pt;height:84pt" o:ole="">
            <v:imagedata r:id="rId48" o:title=""/>
          </v:shape>
          <o:OLEObject Type="Embed" ProgID="Equation.DSMT4" ShapeID="_x0000_i1047" DrawAspect="Content" ObjectID="_1517633561" r:id="rId49"/>
        </w:object>
      </w:r>
    </w:p>
    <w:p w:rsidR="00997164" w:rsidRDefault="00997164" w:rsidP="00997164"/>
    <w:p w:rsidR="00997164" w:rsidRDefault="00997164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Pr="00842F47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20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9"/>
  </w:num>
  <w:num w:numId="6">
    <w:abstractNumId w:val="19"/>
  </w:num>
  <w:num w:numId="7">
    <w:abstractNumId w:val="4"/>
  </w:num>
  <w:num w:numId="8">
    <w:abstractNumId w:val="11"/>
  </w:num>
  <w:num w:numId="9">
    <w:abstractNumId w:val="3"/>
  </w:num>
  <w:num w:numId="10">
    <w:abstractNumId w:val="10"/>
  </w:num>
  <w:num w:numId="11">
    <w:abstractNumId w:val="12"/>
  </w:num>
  <w:num w:numId="12">
    <w:abstractNumId w:val="14"/>
  </w:num>
  <w:num w:numId="13">
    <w:abstractNumId w:val="22"/>
  </w:num>
  <w:num w:numId="14">
    <w:abstractNumId w:val="8"/>
  </w:num>
  <w:num w:numId="15">
    <w:abstractNumId w:val="21"/>
  </w:num>
  <w:num w:numId="16">
    <w:abstractNumId w:val="5"/>
  </w:num>
  <w:num w:numId="17">
    <w:abstractNumId w:val="1"/>
  </w:num>
  <w:num w:numId="18">
    <w:abstractNumId w:val="16"/>
  </w:num>
  <w:num w:numId="19">
    <w:abstractNumId w:val="17"/>
  </w:num>
  <w:num w:numId="20">
    <w:abstractNumId w:val="18"/>
  </w:num>
  <w:num w:numId="21">
    <w:abstractNumId w:val="7"/>
  </w:num>
  <w:num w:numId="22">
    <w:abstractNumId w:val="0"/>
  </w:num>
  <w:num w:numId="23">
    <w:abstractNumId w:val="15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24FC0"/>
    <w:rsid w:val="000757E2"/>
    <w:rsid w:val="00086D7F"/>
    <w:rsid w:val="00090017"/>
    <w:rsid w:val="001043EE"/>
    <w:rsid w:val="00116242"/>
    <w:rsid w:val="001E3D40"/>
    <w:rsid w:val="002215D9"/>
    <w:rsid w:val="002434AC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7DD3"/>
    <w:rsid w:val="00441ABB"/>
    <w:rsid w:val="004733CE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15844"/>
    <w:rsid w:val="006A4382"/>
    <w:rsid w:val="006C6242"/>
    <w:rsid w:val="006F2391"/>
    <w:rsid w:val="007249D8"/>
    <w:rsid w:val="00767EF9"/>
    <w:rsid w:val="00796EA1"/>
    <w:rsid w:val="007A2CC4"/>
    <w:rsid w:val="00842F47"/>
    <w:rsid w:val="008C68DF"/>
    <w:rsid w:val="00933E48"/>
    <w:rsid w:val="0095166F"/>
    <w:rsid w:val="00982EDB"/>
    <w:rsid w:val="00997164"/>
    <w:rsid w:val="009B5E88"/>
    <w:rsid w:val="00A406B3"/>
    <w:rsid w:val="00AB276F"/>
    <w:rsid w:val="00AD5A1B"/>
    <w:rsid w:val="00B80586"/>
    <w:rsid w:val="00B971FB"/>
    <w:rsid w:val="00BA0655"/>
    <w:rsid w:val="00BF434F"/>
    <w:rsid w:val="00C13196"/>
    <w:rsid w:val="00C30A1F"/>
    <w:rsid w:val="00C45BA4"/>
    <w:rsid w:val="00CE7227"/>
    <w:rsid w:val="00D00969"/>
    <w:rsid w:val="00D770A8"/>
    <w:rsid w:val="00D91903"/>
    <w:rsid w:val="00DC5377"/>
    <w:rsid w:val="00DD642B"/>
    <w:rsid w:val="00DF05D5"/>
    <w:rsid w:val="00E04BE4"/>
    <w:rsid w:val="00E2466F"/>
    <w:rsid w:val="00E521C1"/>
    <w:rsid w:val="00E571A2"/>
    <w:rsid w:val="00E7589A"/>
    <w:rsid w:val="00EC7044"/>
    <w:rsid w:val="00ED12C9"/>
    <w:rsid w:val="00F02E81"/>
    <w:rsid w:val="00F33326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EFCB330"/>
  <w15:docId w15:val="{48ED6E91-1B87-4959-9342-95AC3D860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7A6BA6-E457-4CEA-8EC0-9096D8876F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363</Words>
  <Characters>2074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14:43:00Z</cp:lastPrinted>
  <dcterms:created xsi:type="dcterms:W3CDTF">2016-02-12T10:19:00Z</dcterms:created>
  <dcterms:modified xsi:type="dcterms:W3CDTF">2016-02-22T07:06:00Z</dcterms:modified>
</cp:coreProperties>
</file>